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30" r:id="rId3"/>
    <p:sldId id="299" r:id="rId4"/>
    <p:sldId id="331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45" r:id="rId19"/>
    <p:sldId id="346" r:id="rId20"/>
    <p:sldId id="347" r:id="rId21"/>
    <p:sldId id="348" r:id="rId22"/>
    <p:sldId id="349" r:id="rId23"/>
    <p:sldId id="350" r:id="rId24"/>
    <p:sldId id="351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0" d="100"/>
          <a:sy n="60" d="100"/>
        </p:scale>
        <p:origin x="50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-54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7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6 in </a:t>
            </a:r>
            <a:r>
              <a:rPr lang="en-US" sz="2800" b="1" dirty="0">
                <a:solidFill>
                  <a:schemeClr val="folHlink"/>
                </a:solidFill>
              </a:rPr>
              <a:t>MPM</a:t>
            </a:r>
            <a:r>
              <a:rPr lang="en-US" sz="2800" b="1" dirty="0" smtClean="0">
                <a:solidFill>
                  <a:schemeClr val="folHlink"/>
                </a:solidFill>
              </a:rPr>
              <a:t>; Electronic Structure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ndependent electron mode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ree electron ga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ensities of stat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tatistical  mechanics of non-interacting electr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umerating the independent electron states by summing over </a:t>
            </a:r>
            <a:r>
              <a:rPr lang="en-US" sz="2400" i="1" dirty="0" smtClean="0">
                <a:latin typeface="+mj-lt"/>
              </a:rPr>
              <a:t>k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– continued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8999" y="533400"/>
            <a:ext cx="4881963" cy="57037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199" y="1066800"/>
            <a:ext cx="28245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Each spatial state has a spin degeneracy of 2.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24200" y="1295400"/>
            <a:ext cx="2514600" cy="762000"/>
          </a:xfrm>
          <a:prstGeom prst="straightConnector1">
            <a:avLst/>
          </a:prstGeom>
          <a:ln w="793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297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400050"/>
            <a:ext cx="1638300" cy="895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umerating the independent electron states by summing over </a:t>
            </a:r>
            <a:r>
              <a:rPr lang="en-US" sz="2400" i="1" dirty="0" smtClean="0">
                <a:latin typeface="+mj-lt"/>
              </a:rPr>
              <a:t>k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– continued for                   : 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4462" y="1309687"/>
            <a:ext cx="6315075" cy="423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67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400050"/>
            <a:ext cx="1638300" cy="895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umerating the independent electron states by summing over </a:t>
            </a:r>
            <a:r>
              <a:rPr lang="en-US" sz="2400" i="1" dirty="0" smtClean="0">
                <a:latin typeface="+mj-lt"/>
              </a:rPr>
              <a:t>k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– continued for                   : 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314450"/>
            <a:ext cx="5819775" cy="455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80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400050"/>
            <a:ext cx="1638300" cy="895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umerating the independent electron states by summing over </a:t>
            </a:r>
            <a:r>
              <a:rPr lang="en-US" sz="2400" i="1" dirty="0" smtClean="0">
                <a:latin typeface="+mj-lt"/>
              </a:rPr>
              <a:t>k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– continued for                   : 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975" y="1304925"/>
            <a:ext cx="7258050" cy="486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96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6300" y="933450"/>
            <a:ext cx="1638300" cy="895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 Previous results are special to a 3-dimensional </a:t>
            </a:r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system where the electronic states are related to the </a:t>
            </a:r>
            <a:r>
              <a:rPr lang="en-US" sz="2400" dirty="0" err="1" smtClean="0">
                <a:latin typeface="+mj-lt"/>
              </a:rPr>
              <a:t>wavevectors</a:t>
            </a:r>
            <a:r>
              <a:rPr lang="en-US" sz="2400" dirty="0" smtClean="0">
                <a:latin typeface="+mj-lt"/>
              </a:rPr>
              <a:t> according to 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" y="28956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your homework problem, you will consider a 2-dimensional </a:t>
            </a:r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system with two different dispersions:     </a:t>
            </a:r>
            <a:r>
              <a:rPr lang="en-US" sz="2400" i="1" dirty="0" smtClean="0">
                <a:latin typeface="+mj-lt"/>
              </a:rPr>
              <a:t>E(k)=Xk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    </a:t>
            </a:r>
            <a:r>
              <a:rPr lang="en-US" sz="2400" dirty="0" smtClean="0">
                <a:latin typeface="+mj-lt"/>
              </a:rPr>
              <a:t>and    </a:t>
            </a:r>
            <a:r>
              <a:rPr lang="en-US" sz="2400" i="1" dirty="0" smtClean="0"/>
              <a:t>E(k</a:t>
            </a:r>
            <a:r>
              <a:rPr lang="en-US" sz="2400" i="1" dirty="0"/>
              <a:t>)=</a:t>
            </a:r>
            <a:r>
              <a:rPr lang="en-US" sz="2400" i="1" dirty="0" err="1" smtClean="0"/>
              <a:t>Xk</a:t>
            </a:r>
            <a:r>
              <a:rPr lang="en-US" sz="2400" i="1" dirty="0" smtClean="0"/>
              <a:t>.</a:t>
            </a:r>
            <a:r>
              <a:rPr lang="en-US" sz="2400" dirty="0" smtClean="0">
                <a:latin typeface="+mj-lt"/>
              </a:rPr>
              <a:t> 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7867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9730" y="415498"/>
            <a:ext cx="6391275" cy="57435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tistical mechanics of free Fermi gas in terms of</a:t>
            </a:r>
          </a:p>
          <a:p>
            <a:r>
              <a:rPr lang="en-US" sz="2400" dirty="0" smtClean="0">
                <a:latin typeface="+mj-lt"/>
              </a:rPr>
              <a:t>“grand”</a:t>
            </a:r>
            <a:r>
              <a:rPr lang="en-US" sz="2400" dirty="0" smtClean="0">
                <a:latin typeface="+mj-lt"/>
              </a:rPr>
              <a:t> partition func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4838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Grand” potential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950" y="72303"/>
            <a:ext cx="5848350" cy="643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22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225" y="1219200"/>
            <a:ext cx="8867775" cy="46767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542884"/>
            <a:ext cx="260985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655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"/>
            <a:ext cx="9009754" cy="5986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65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" y="990600"/>
            <a:ext cx="8848725" cy="46669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2286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analysis of some metal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4055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292" y="838200"/>
            <a:ext cx="7735416" cy="509587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29165" y="2362200"/>
            <a:ext cx="2743200" cy="24384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6721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75" y="1524000"/>
            <a:ext cx="8848725" cy="50577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w well does the </a:t>
            </a:r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model work – analysis of electronic contribution to specific heat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irst consider the following trick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3259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50" y="228600"/>
            <a:ext cx="849630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60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2400"/>
            <a:ext cx="7478763" cy="5997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75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387" y="-152400"/>
            <a:ext cx="8277225" cy="67722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75041"/>
              </p:ext>
            </p:extLst>
          </p:nvPr>
        </p:nvGraphicFramePr>
        <p:xfrm>
          <a:off x="6172200" y="4343400"/>
          <a:ext cx="20010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4" imgW="1282680" imgH="634680" progId="Equation.DSMT4">
                  <p:embed/>
                </p:oleObj>
              </mc:Choice>
              <mc:Fallback>
                <p:oleObj name="Equation" r:id="rId4" imgW="12826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200" y="4343400"/>
                        <a:ext cx="200101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26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416" y="685800"/>
            <a:ext cx="8933584" cy="52482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fic heat table from </a:t>
            </a:r>
            <a:r>
              <a:rPr lang="en-US" sz="2400" dirty="0" err="1" smtClean="0">
                <a:latin typeface="+mj-lt"/>
              </a:rPr>
              <a:t>Marder’s</a:t>
            </a:r>
            <a:r>
              <a:rPr lang="en-US" sz="2400" dirty="0" smtClean="0">
                <a:latin typeface="+mj-lt"/>
              </a:rPr>
              <a:t> text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9930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071" y="1219200"/>
            <a:ext cx="8847201" cy="373856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35071" y="4267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Down Arrow 4"/>
          <p:cNvSpPr/>
          <p:nvPr/>
        </p:nvSpPr>
        <p:spPr>
          <a:xfrm>
            <a:off x="3693962" y="3978534"/>
            <a:ext cx="1066800" cy="12953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3236526"/>
            <a:ext cx="7772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rn-Oppenheimer approximation</a:t>
            </a:r>
          </a:p>
          <a:p>
            <a:pPr lvl="1"/>
            <a:r>
              <a:rPr lang="en-US" dirty="0" smtClean="0"/>
              <a:t>Born &amp; Huang, </a:t>
            </a:r>
            <a:r>
              <a:rPr lang="en-US" b="1" dirty="0" smtClean="0"/>
              <a:t>Dynamical Theory of Crystal Lattices</a:t>
            </a:r>
            <a:r>
              <a:rPr lang="en-US" dirty="0" smtClean="0"/>
              <a:t>, Oxford (1954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80923"/>
              </p:ext>
            </p:extLst>
          </p:nvPr>
        </p:nvGraphicFramePr>
        <p:xfrm>
          <a:off x="1084263" y="5273675"/>
          <a:ext cx="632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263" y="5273675"/>
                        <a:ext cx="632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0046"/>
              </p:ext>
            </p:extLst>
          </p:nvPr>
        </p:nvGraphicFramePr>
        <p:xfrm>
          <a:off x="762000" y="22098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Equation" r:id="rId5" imgW="3238200" imgH="457200" progId="Equation.DSMT4">
                  <p:embed/>
                </p:oleObj>
              </mc:Choice>
              <mc:Fallback>
                <p:oleObj name="Equation" r:id="rId5" imgW="323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647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95300" y="838200"/>
            <a:ext cx="8496300" cy="1287463"/>
            <a:chOff x="495300" y="1074003"/>
            <a:chExt cx="8496300" cy="1287463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10825"/>
                </p:ext>
              </p:extLst>
            </p:nvPr>
          </p:nvGraphicFramePr>
          <p:xfrm>
            <a:off x="495300" y="1447066"/>
            <a:ext cx="64262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1" name="Equation" r:id="rId7" imgW="3213000" imgH="457200" progId="Equation.DSMT4">
                    <p:embed/>
                  </p:oleObj>
                </mc:Choice>
                <mc:Fallback>
                  <p:oleObj name="Equation" r:id="rId7" imgW="32130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5300" y="1447066"/>
                          <a:ext cx="6426200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019800" y="1074003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lectronic coordinates</a:t>
              </a:r>
            </a:p>
            <a:p>
              <a:r>
                <a:rPr lang="en-US" sz="2400" dirty="0" smtClean="0"/>
                <a:t>    Atomic coordinates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5486400" y="1371600"/>
              <a:ext cx="533400" cy="533400"/>
            </a:xfrm>
            <a:prstGeom prst="line">
              <a:avLst/>
            </a:prstGeom>
            <a:ln w="50800"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6191250" y="1638300"/>
              <a:ext cx="209550" cy="419100"/>
            </a:xfrm>
            <a:prstGeom prst="line">
              <a:avLst/>
            </a:prstGeom>
            <a:ln w="50800"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609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Quantum Theory of material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3744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16790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18002"/>
              </p:ext>
            </p:extLst>
          </p:nvPr>
        </p:nvGraphicFramePr>
        <p:xfrm>
          <a:off x="371214" y="3398544"/>
          <a:ext cx="56546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5" imgW="2933640" imgH="965160" progId="Equation.DSMT4">
                  <p:embed/>
                </p:oleObj>
              </mc:Choice>
              <mc:Fallback>
                <p:oleObj name="Equation" r:id="rId5" imgW="2933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4" y="3398544"/>
                        <a:ext cx="5654675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Quantum Theory of materials --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528584" y="5073544"/>
            <a:ext cx="4766970" cy="1416304"/>
            <a:chOff x="4528584" y="5073544"/>
            <a:chExt cx="4766970" cy="1416304"/>
          </a:xfrm>
        </p:grpSpPr>
        <p:sp>
          <p:nvSpPr>
            <p:cNvPr id="10" name="Up Arrow 9"/>
            <p:cNvSpPr/>
            <p:nvPr/>
          </p:nvSpPr>
          <p:spPr>
            <a:xfrm rot="-1800000">
              <a:off x="4528584" y="5073544"/>
              <a:ext cx="609600" cy="6096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24400" y="5658851"/>
              <a:ext cx="4571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ffective nuclear interaction provided by electrons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198551" y="3398544"/>
            <a:ext cx="5259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Often treated classically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2853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801474"/>
              </p:ext>
            </p:extLst>
          </p:nvPr>
        </p:nvGraphicFramePr>
        <p:xfrm>
          <a:off x="609600" y="914400"/>
          <a:ext cx="7594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3" imgW="3797280" imgH="1346040" progId="Equation.DSMT4">
                  <p:embed/>
                </p:oleObj>
              </mc:Choice>
              <mc:Fallback>
                <p:oleObj name="Equation" r:id="rId3" imgW="37972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4400"/>
                        <a:ext cx="75946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rms neglected in Born-Oppenheimer approxima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6719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rst consider electronic Hamiltonia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97178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029200" y="3002478"/>
            <a:ext cx="3181845" cy="995065"/>
            <a:chOff x="5029200" y="3002478"/>
            <a:chExt cx="3181845" cy="995065"/>
          </a:xfrm>
        </p:grpSpPr>
        <p:sp>
          <p:nvSpPr>
            <p:cNvPr id="7" name="Left Brace 6"/>
            <p:cNvSpPr/>
            <p:nvPr/>
          </p:nvSpPr>
          <p:spPr>
            <a:xfrm rot="16200000">
              <a:off x="6343650" y="1688028"/>
              <a:ext cx="533400" cy="31623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315445" y="3535878"/>
              <a:ext cx="2895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eplace by “</a:t>
              </a:r>
              <a:r>
                <a:rPr lang="en-US" sz="2400" dirty="0" err="1" smtClean="0">
                  <a:latin typeface="+mj-lt"/>
                </a:rPr>
                <a:t>jellium</a:t>
              </a:r>
              <a:r>
                <a:rPr lang="en-US" sz="2400" dirty="0" smtClean="0">
                  <a:latin typeface="+mj-lt"/>
                </a:rPr>
                <a:t>”</a:t>
              </a:r>
              <a:endParaRPr lang="en-US" sz="2400" dirty="0" smtClean="0">
                <a:latin typeface="+mj-lt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191000" y="2895600"/>
            <a:ext cx="3124200" cy="2766674"/>
            <a:chOff x="4191000" y="2895600"/>
            <a:chExt cx="3124200" cy="2766674"/>
          </a:xfrm>
        </p:grpSpPr>
        <p:sp>
          <p:nvSpPr>
            <p:cNvPr id="10" name="Down Arrow 9"/>
            <p:cNvSpPr/>
            <p:nvPr/>
          </p:nvSpPr>
          <p:spPr>
            <a:xfrm>
              <a:off x="4343400" y="2895600"/>
              <a:ext cx="381000" cy="1905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91000" y="4831277"/>
              <a:ext cx="3124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Independent electron contributions</a:t>
              </a:r>
              <a:endParaRPr lang="en-US" sz="2400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712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286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each electron (Fermi particle) in the </a:t>
            </a:r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model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47" y="1066800"/>
            <a:ext cx="5611784" cy="47767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1524000"/>
            <a:ext cx="3162300" cy="32099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584358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This and following slides taken from </a:t>
            </a:r>
            <a:r>
              <a:rPr lang="en-US" sz="2400" dirty="0" err="1" smtClean="0">
                <a:latin typeface="+mj-lt"/>
              </a:rPr>
              <a:t>Marder’s</a:t>
            </a:r>
            <a:r>
              <a:rPr lang="en-US" sz="2400" dirty="0" smtClean="0">
                <a:latin typeface="+mj-lt"/>
              </a:rPr>
              <a:t> text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56104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umerating the independent electron states by summing over </a:t>
            </a:r>
            <a:r>
              <a:rPr lang="en-US" sz="2400" i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0262" y="1057275"/>
            <a:ext cx="4943475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527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10</TotalTime>
  <Words>508</Words>
  <Application>Microsoft Office PowerPoint</Application>
  <PresentationFormat>On-screen Show (4:3)</PresentationFormat>
  <Paragraphs>113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27</cp:revision>
  <cp:lastPrinted>2015-01-28T05:49:58Z</cp:lastPrinted>
  <dcterms:created xsi:type="dcterms:W3CDTF">2012-01-10T18:32:24Z</dcterms:created>
  <dcterms:modified xsi:type="dcterms:W3CDTF">2015-01-28T05:50:24Z</dcterms:modified>
</cp:coreProperties>
</file>